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479411" w14:textId="77777777" w:rsidR="008C3414" w:rsidRDefault="00435B76" w:rsidP="008C34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Style w:val="fontstyle01"/>
        </w:rPr>
      </w:pPr>
      <w:r>
        <w:rPr>
          <w:rStyle w:val="fontstyle01"/>
        </w:rPr>
        <w:t>Họ và tên học sinh: …………………………………. .. Lớp 5A2</w:t>
      </w:r>
    </w:p>
    <w:p w14:paraId="3D79FD07" w14:textId="77D19D49" w:rsidR="00435B76" w:rsidRPr="00C32E86" w:rsidRDefault="00435B76" w:rsidP="008C34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Style w:val="fontstyle21"/>
        </w:rPr>
        <w:t>Thứ</w:t>
      </w:r>
      <w:r w:rsidR="00D75D83">
        <w:rPr>
          <w:rStyle w:val="fontstyle21"/>
        </w:rPr>
        <w:t xml:space="preserve"> sáu </w:t>
      </w:r>
      <w:bookmarkStart w:id="0" w:name="_GoBack"/>
      <w:bookmarkEnd w:id="0"/>
      <w:r>
        <w:rPr>
          <w:rStyle w:val="fontstyle21"/>
        </w:rPr>
        <w:t>ngày .........tháng..........năm 2024</w:t>
      </w:r>
      <w:r>
        <w:rPr>
          <w:i/>
          <w:iCs/>
          <w:color w:val="000000"/>
          <w:sz w:val="28"/>
        </w:rPr>
        <w:br/>
      </w:r>
      <w:r>
        <w:rPr>
          <w:rStyle w:val="fontstyle31"/>
        </w:rPr>
        <w:t>PHIẾU CUỐI TUẦN 8</w:t>
      </w:r>
    </w:p>
    <w:p w14:paraId="6156A71B" w14:textId="77777777" w:rsidR="008C3414" w:rsidRDefault="008C341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sz w:val="28"/>
        </w:rPr>
      </w:pPr>
    </w:p>
    <w:p w14:paraId="31D763E5" w14:textId="60F40398" w:rsidR="00C127D7" w:rsidRPr="00435B76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sz w:val="28"/>
        </w:rPr>
      </w:pPr>
      <w:r>
        <w:rPr>
          <w:rFonts w:ascii="Times New Roman" w:eastAsia="Arial" w:hAnsi="Times New Roman" w:cs="Times New Roman"/>
          <w:b/>
          <w:bCs/>
          <w:sz w:val="28"/>
        </w:rPr>
        <w:t>PHẦN I. TRẮC NGHIỆM</w:t>
      </w:r>
      <w:r w:rsidR="00435B76">
        <w:rPr>
          <w:rFonts w:ascii="Times New Roman" w:eastAsia="Arial" w:hAnsi="Times New Roman" w:cs="Times New Roman"/>
          <w:b/>
          <w:bCs/>
          <w:sz w:val="28"/>
        </w:rPr>
        <w:t xml:space="preserve">: </w:t>
      </w:r>
      <w:r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2F2018F7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1. </w:t>
      </w:r>
      <w:r>
        <w:rPr>
          <w:rFonts w:ascii="Times New Roman" w:hAnsi="Times New Roman" w:cs="Times New Roman"/>
          <w:sz w:val="28"/>
        </w:rPr>
        <w:t>Diện tích của một quyển sách khoảng:</w:t>
      </w:r>
    </w:p>
    <w:p w14:paraId="7D6A8E39" w14:textId="77777777" w:rsidR="00C127D7" w:rsidRDefault="00544BD9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 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 k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 d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 ha</w:t>
      </w:r>
    </w:p>
    <w:p w14:paraId="0836969B" w14:textId="0AD6F3FF" w:rsidR="00C127D7" w:rsidRPr="00435B76" w:rsidRDefault="00544BD9" w:rsidP="00435B76">
      <w:pPr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2. </w:t>
      </w:r>
      <w:r w:rsidR="00435B76">
        <w:rPr>
          <w:rFonts w:ascii="Times New Roman" w:hAnsi="Times New Roman" w:cs="Times New Roman"/>
          <w:b/>
          <w:bCs/>
          <w:sz w:val="28"/>
        </w:rPr>
        <w:t>2,45 km</w:t>
      </w:r>
      <w:r w:rsidR="00435B76"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 w:rsidR="00435B76">
        <w:rPr>
          <w:rFonts w:ascii="Times New Roman" w:hAnsi="Times New Roman" w:cs="Times New Roman"/>
          <w:b/>
          <w:bCs/>
          <w:sz w:val="28"/>
        </w:rPr>
        <w:t xml:space="preserve"> = </w:t>
      </w:r>
      <w:r w:rsidR="00435B76">
        <w:rPr>
          <w:rFonts w:ascii="Times New Roman" w:hAnsi="Times New Roman" w:cs="Times New Roman"/>
          <w:sz w:val="28"/>
        </w:rPr>
        <w:t>……………...</w:t>
      </w:r>
      <w:r w:rsidR="00435B76">
        <w:rPr>
          <w:rFonts w:ascii="Times New Roman" w:hAnsi="Times New Roman" w:cs="Times New Roman"/>
          <w:b/>
          <w:bCs/>
          <w:sz w:val="28"/>
        </w:rPr>
        <w:t xml:space="preserve"> m</w:t>
      </w:r>
      <w:r w:rsidR="00435B76"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 w:rsidR="00435B76">
        <w:rPr>
          <w:rFonts w:ascii="Times New Roman" w:hAnsi="Times New Roman" w:cs="Times New Roman"/>
          <w:b/>
          <w:bCs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Số thích hợp điền vào ô trống là: </w:t>
      </w:r>
    </w:p>
    <w:p w14:paraId="313C723B" w14:textId="77777777" w:rsidR="00C127D7" w:rsidRDefault="00544BD9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 450 000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45 000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4 500 000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24 500</w:t>
      </w:r>
    </w:p>
    <w:p w14:paraId="76F70491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3. </w:t>
      </w:r>
      <w:r>
        <w:rPr>
          <w:rFonts w:ascii="Times New Roman" w:hAnsi="Times New Roman" w:cs="Times New Roman"/>
          <w:sz w:val="28"/>
        </w:rPr>
        <w:t xml:space="preserve">Kết quả của phép tính </w:t>
      </w:r>
      <w:r>
        <w:rPr>
          <w:rFonts w:ascii="Times New Roman" w:hAnsi="Times New Roman" w:cs="Times New Roman"/>
          <w:b/>
          <w:bCs/>
          <w:sz w:val="28"/>
        </w:rPr>
        <w:t xml:space="preserve">69,451 + 102,123 </w:t>
      </w:r>
      <w:r>
        <w:rPr>
          <w:rFonts w:ascii="Times New Roman" w:hAnsi="Times New Roman" w:cs="Times New Roman"/>
          <w:sz w:val="28"/>
        </w:rPr>
        <w:t>là:</w:t>
      </w:r>
    </w:p>
    <w:p w14:paraId="7D772549" w14:textId="77777777" w:rsidR="00C127D7" w:rsidRDefault="00544BD9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792,57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62,57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71,57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762,574</w:t>
      </w:r>
    </w:p>
    <w:p w14:paraId="08452641" w14:textId="7077275F" w:rsidR="00C127D7" w:rsidRPr="00435B76" w:rsidRDefault="00544BD9" w:rsidP="00435B76">
      <w:pPr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4. </w:t>
      </w:r>
      <w:r w:rsidR="00435B76">
        <w:rPr>
          <w:rFonts w:ascii="Times New Roman" w:hAnsi="Times New Roman" w:cs="Times New Roman"/>
          <w:b/>
          <w:bCs/>
          <w:sz w:val="28"/>
        </w:rPr>
        <w:t>4,3 ha + 26,6 ha ……. 0,39 km</w:t>
      </w:r>
      <w:r w:rsidR="00435B76"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 w:rsidR="00435B76">
        <w:rPr>
          <w:rFonts w:ascii="Times New Roman" w:hAnsi="Times New Roman" w:cs="Times New Roman"/>
          <w:b/>
          <w:bCs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Dấu thích hợp điền vào chỗ chấm là: </w:t>
      </w:r>
    </w:p>
    <w:p w14:paraId="5FD94ADA" w14:textId="77777777" w:rsidR="00C127D7" w:rsidRDefault="00544BD9">
      <w:pPr>
        <w:tabs>
          <w:tab w:val="left" w:pos="170"/>
          <w:tab w:val="left" w:pos="3828"/>
          <w:tab w:val="left" w:pos="7314"/>
          <w:tab w:val="left" w:pos="7371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&lt;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&gt;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=</w:t>
      </w:r>
    </w:p>
    <w:p w14:paraId="2E1972B9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5. </w:t>
      </w:r>
      <w:r>
        <w:rPr>
          <w:rFonts w:ascii="Times New Roman" w:hAnsi="Times New Roman" w:cs="Times New Roman"/>
          <w:sz w:val="28"/>
        </w:rPr>
        <w:t>Trong các phép tính dưới đây, phép tính nào đúng?</w:t>
      </w:r>
    </w:p>
    <w:p w14:paraId="215301C5" w14:textId="77777777" w:rsidR="00C127D7" w:rsidRDefault="00544BD9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position w:val="-56"/>
        </w:rPr>
        <w:object w:dxaOrig="900" w:dyaOrig="1260" w14:anchorId="473939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63.15pt" o:ole="">
            <v:imagedata r:id="rId9" o:title=""/>
          </v:shape>
          <o:OLEObject Type="Embed" ProgID="Equation.DSMT4" ShapeID="_x0000_i1025" DrawAspect="Content" ObjectID="_1786469504" r:id="rId10"/>
        </w:objec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position w:val="-56"/>
        </w:rPr>
        <w:object w:dxaOrig="859" w:dyaOrig="1260" w14:anchorId="796CB3E9">
          <v:shape id="_x0000_i1026" type="#_x0000_t75" style="width:42.8pt;height:63.15pt" o:ole="">
            <v:imagedata r:id="rId11" o:title=""/>
          </v:shape>
          <o:OLEObject Type="Embed" ProgID="Equation.DSMT4" ShapeID="_x0000_i1026" DrawAspect="Content" ObjectID="_1786469505" r:id="rId12"/>
        </w:objec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position w:val="-56"/>
        </w:rPr>
        <w:object w:dxaOrig="859" w:dyaOrig="1260" w14:anchorId="5A3EE46F">
          <v:shape id="_x0000_i1027" type="#_x0000_t75" style="width:42.8pt;height:63.15pt" o:ole="">
            <v:imagedata r:id="rId13" o:title=""/>
          </v:shape>
          <o:OLEObject Type="Embed" ProgID="Equation.DSMT4" ShapeID="_x0000_i1027" DrawAspect="Content" ObjectID="_1786469506" r:id="rId14"/>
        </w:objec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 xml:space="preserve">D. </w:t>
      </w:r>
      <w:r>
        <w:rPr>
          <w:position w:val="-56"/>
        </w:rPr>
        <w:object w:dxaOrig="980" w:dyaOrig="1260" w14:anchorId="39CE5AA7">
          <v:shape id="_x0000_i1028" type="#_x0000_t75" style="width:48.9pt;height:63.15pt" o:ole="">
            <v:imagedata r:id="rId15" o:title=""/>
          </v:shape>
          <o:OLEObject Type="Embed" ProgID="Equation.DSMT4" ShapeID="_x0000_i1028" DrawAspect="Content" ObjectID="_1786469507" r:id="rId16"/>
        </w:object>
      </w:r>
    </w:p>
    <w:p w14:paraId="08779EE3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6. </w:t>
      </w:r>
      <w:r>
        <w:rPr>
          <w:rFonts w:ascii="Times New Roman" w:hAnsi="Times New Roman" w:cs="Times New Roman"/>
          <w:sz w:val="28"/>
        </w:rPr>
        <w:t xml:space="preserve">Trong các số đo dưới đây, số đo lớn nhất là: </w:t>
      </w:r>
    </w:p>
    <w:p w14:paraId="4329499C" w14:textId="262E6B50" w:rsidR="00C127D7" w:rsidRPr="00435B76" w:rsidRDefault="00544BD9" w:rsidP="00435B76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98 ha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 578 464 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5 k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,98 ha</w:t>
      </w:r>
    </w:p>
    <w:p w14:paraId="21F9B9D2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7. </w:t>
      </w:r>
      <w:r>
        <w:rPr>
          <w:rFonts w:ascii="Times New Roman" w:hAnsi="Times New Roman" w:cs="Times New Roman"/>
          <w:sz w:val="28"/>
        </w:rPr>
        <w:t xml:space="preserve">Quãng đường ốc sên đi từ A đến C là: </w:t>
      </w:r>
    </w:p>
    <w:p w14:paraId="045A6018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bidi="ar-S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C789AD3" wp14:editId="79D8688A">
                <wp:simplePos x="0" y="0"/>
                <wp:positionH relativeFrom="column">
                  <wp:posOffset>356235</wp:posOffset>
                </wp:positionH>
                <wp:positionV relativeFrom="paragraph">
                  <wp:posOffset>5080</wp:posOffset>
                </wp:positionV>
                <wp:extent cx="4486275" cy="1219200"/>
                <wp:effectExtent l="0" t="0" r="0" b="0"/>
                <wp:wrapNone/>
                <wp:docPr id="551500952" name="Group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86275" cy="1219200"/>
                          <a:chOff x="0" y="0"/>
                          <a:chExt cx="4151376" cy="1045815"/>
                        </a:xfrm>
                      </wpg:grpSpPr>
                      <wpg:grpSp>
                        <wpg:cNvPr id="1927190788" name="Group 269"/>
                        <wpg:cNvGrpSpPr/>
                        <wpg:grpSpPr>
                          <a:xfrm>
                            <a:off x="0" y="0"/>
                            <a:ext cx="3932026" cy="1045815"/>
                            <a:chOff x="0" y="0"/>
                            <a:chExt cx="3932026" cy="1045815"/>
                          </a:xfrm>
                        </wpg:grpSpPr>
                        <wps:wsp>
                          <wps:cNvPr id="800952490" name="Straight Connector 266"/>
                          <wps:cNvCnPr/>
                          <wps:spPr>
                            <a:xfrm flipV="1">
                              <a:off x="249115" y="296007"/>
                              <a:ext cx="1936115" cy="4972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7922253" name="Straight Connector 266"/>
                          <wps:cNvCnPr/>
                          <wps:spPr>
                            <a:xfrm>
                              <a:off x="2186353" y="296007"/>
                              <a:ext cx="1745673" cy="34636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655010" name="Rectangle 267"/>
                          <wps:cNvSpPr/>
                          <wps:spPr>
                            <a:xfrm>
                              <a:off x="732692" y="211015"/>
                              <a:ext cx="880872" cy="289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4449E6" w14:textId="77777777" w:rsidR="00C127D7" w:rsidRDefault="00544BD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</w:rPr>
                                  <w:t>54,65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004188367" name="Rectangle 267"/>
                          <wps:cNvSpPr/>
                          <wps:spPr>
                            <a:xfrm>
                              <a:off x="2667000" y="126023"/>
                              <a:ext cx="963168" cy="289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B7F3A8" w14:textId="77777777" w:rsidR="00C127D7" w:rsidRDefault="00544BD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</w:rPr>
                                  <w:t>40,095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095884964" name="Rectangle 267"/>
                          <wps:cNvSpPr/>
                          <wps:spPr>
                            <a:xfrm>
                              <a:off x="0" y="753207"/>
                              <a:ext cx="265176" cy="2926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13318C" w14:textId="77777777" w:rsidR="00C127D7" w:rsidRDefault="00544BD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6"/>
                                    <w:szCs w:val="2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803666120" name="Rectangle 267"/>
                          <wps:cNvSpPr/>
                          <wps:spPr>
                            <a:xfrm>
                              <a:off x="2004646" y="0"/>
                              <a:ext cx="265176" cy="2926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92FF73" w14:textId="77777777" w:rsidR="00C127D7" w:rsidRDefault="00544BD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6"/>
                                    <w:szCs w:val="2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151412960" name="Rectangle 267"/>
                        <wps:cNvSpPr/>
                        <wps:spPr>
                          <a:xfrm>
                            <a:off x="3886200" y="558800"/>
                            <a:ext cx="265176" cy="292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5D2D76" w14:textId="77777777" w:rsidR="00C127D7" w:rsidRDefault="00544BD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3C789AD3" id="Group 270" o:spid="_x0000_s1026" style="position:absolute;left:0;text-align:left;margin-left:28.05pt;margin-top:.4pt;width:353.25pt;height:96pt;z-index:251662336" coordsize="41513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">
                <v:group id="Group 269" o:spid="_x0000_s1027" style="position:absolute;width:39320;height:10458" coordsize="39320,10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">
                  <v:line id="Straight Connector 266" o:spid="_x0000_s1028" style="position:absolute;flip:y;visibility:visible;mso-wrap-style:square" from="2491,2960" to="21852,7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" strokecolor="black [3200]" strokeweight=".5pt">
                    <v:stroke joinstyle="miter"/>
                  </v:line>
                  <v:line id="Straight Connector 266" o:spid="_x0000_s1029" style="position:absolute;visibility:visible;mso-wrap-style:square" from="21863,2960" to="39320,6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" strokecolor="black [3200]" strokeweight=".5pt">
                    <v:stroke joinstyle="miter"/>
                  </v:line>
                  <v:rect id="Rectangle 267" o:spid="_x0000_s1030" style="position:absolute;left:7326;top:2110;width:8809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" filled="f" stroked="f" strokeweight="1pt">
                    <v:textbox>
                      <w:txbxContent>
                        <w:p w14:paraId="354449E6" w14:textId="77777777" w:rsidR="00C127D7" w:rsidRDefault="00000000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</w:rPr>
                            <w:t>54,65 cm</w:t>
                          </w:r>
                        </w:p>
                      </w:txbxContent>
                    </v:textbox>
                  </v:rect>
                  <v:rect id="Rectangle 267" o:spid="_x0000_s1031" style="position:absolute;left:26670;top:1260;width:9631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" filled="f" stroked="f" strokeweight="1pt">
                    <v:textbox>
                      <w:txbxContent>
                        <w:p w14:paraId="34B7F3A8" w14:textId="77777777" w:rsidR="00C127D7" w:rsidRDefault="00000000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</w:rPr>
                            <w:t>40,095 cm</w:t>
                          </w:r>
                        </w:p>
                      </w:txbxContent>
                    </v:textbox>
                  </v:rect>
                  <v:rect id="Rectangle 267" o:spid="_x0000_s1032" style="position:absolute;top:7532;width:2651;height:29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" filled="f" stroked="f" strokeweight="1pt">
                    <v:textbox>
                      <w:txbxContent>
                        <w:p w14:paraId="1D13318C" w14:textId="77777777" w:rsidR="00C127D7" w:rsidRDefault="0000000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6"/>
                              <w:szCs w:val="26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267" o:spid="_x0000_s1033" style="position:absolute;left:20046;width:2652;height:29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" filled="f" stroked="f" strokeweight="1pt">
                    <v:textbox>
                      <w:txbxContent>
                        <w:p w14:paraId="0792FF73" w14:textId="77777777" w:rsidR="00C127D7" w:rsidRDefault="0000000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6"/>
                              <w:szCs w:val="26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rect id="Rectangle 267" o:spid="_x0000_s1034" style="position:absolute;left:38862;top:5588;width:2651;height:29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" filled="f" stroked="f" strokeweight="1pt">
                  <v:textbox>
                    <w:txbxContent>
                      <w:p w14:paraId="1E5D2D76" w14:textId="77777777" w:rsidR="00C127D7" w:rsidRDefault="00000000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A25320B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bidi="ar-SA"/>
        </w:rPr>
        <w:drawing>
          <wp:anchor distT="0" distB="0" distL="114300" distR="114300" simplePos="0" relativeHeight="251663360" behindDoc="0" locked="0" layoutInCell="1" allowOverlap="1" wp14:anchorId="7E2F78CE" wp14:editId="0226145C">
            <wp:simplePos x="0" y="0"/>
            <wp:positionH relativeFrom="margin">
              <wp:posOffset>5081821</wp:posOffset>
            </wp:positionH>
            <wp:positionV relativeFrom="paragraph">
              <wp:posOffset>93321</wp:posOffset>
            </wp:positionV>
            <wp:extent cx="1031240" cy="643255"/>
            <wp:effectExtent l="0" t="0" r="10160" b="4445"/>
            <wp:wrapSquare wrapText="bothSides"/>
            <wp:docPr id="1441831134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831134" name="Picture 268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aturation sat="2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48" t="22857" r="3965" b="4905"/>
                    <a:stretch>
                      <a:fillRect/>
                    </a:stretch>
                  </pic:blipFill>
                  <pic:spPr>
                    <a:xfrm>
                      <a:off x="0" y="0"/>
                      <a:ext cx="1031240" cy="6432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B676D9A" w14:textId="5DD7A305" w:rsidR="00C127D7" w:rsidRPr="00435B76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bidi="ar-SA"/>
        </w:rPr>
        <w:drawing>
          <wp:inline distT="0" distB="0" distL="0" distR="0" wp14:anchorId="22B39ADE" wp14:editId="09E7CC97">
            <wp:extent cx="616585" cy="470535"/>
            <wp:effectExtent l="0" t="0" r="5715" b="12065"/>
            <wp:docPr id="2028999627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999627" name="Picture 265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91" t="8121" r="21905" b="13692"/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652408" cy="49753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E49865" w14:textId="77777777" w:rsidR="00C127D7" w:rsidRDefault="00544BD9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54,155 c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94,745 c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14,055 c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95,15 cm</w:t>
      </w:r>
    </w:p>
    <w:p w14:paraId="41B7204D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8. </w:t>
      </w:r>
      <w:r>
        <w:rPr>
          <w:rFonts w:ascii="Times New Roman" w:hAnsi="Times New Roman" w:cs="Times New Roman"/>
          <w:sz w:val="28"/>
        </w:rPr>
        <w:t xml:space="preserve">Bạn An có chiều cao là 1,49 m. Bạn An có chiều cao thấp hơn bạn Hà 0,09 m. Vậy chiều cao của bạn An là: </w:t>
      </w:r>
    </w:p>
    <w:p w14:paraId="295EF9FF" w14:textId="77777777" w:rsidR="00C127D7" w:rsidRDefault="00544BD9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4 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59 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58 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435B76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48 m</w:t>
      </w:r>
    </w:p>
    <w:p w14:paraId="3BA9852D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7166EB82" w14:textId="1DCF168F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1. </w:t>
      </w:r>
      <w:r>
        <w:rPr>
          <w:rFonts w:ascii="Times New Roman" w:hAnsi="Times New Roman" w:cs="Times New Roman"/>
          <w:sz w:val="28"/>
        </w:rPr>
        <w:t>Đặt tính rồi tính</w:t>
      </w:r>
      <w:r w:rsidR="001125BA">
        <w:rPr>
          <w:rFonts w:ascii="Times New Roman" w:hAnsi="Times New Roman" w:cs="Times New Roman"/>
          <w:sz w:val="28"/>
        </w:rPr>
        <w:t>:</w:t>
      </w:r>
    </w:p>
    <w:p w14:paraId="28926B77" w14:textId="77777777" w:rsidR="001125BA" w:rsidRDefault="001125BA" w:rsidP="001125BA">
      <w:pPr>
        <w:jc w:val="center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5,57 + 1,7           </w:t>
      </w:r>
      <w:r>
        <w:rPr>
          <w:rFonts w:ascii="Times New Roman" w:hAnsi="Times New Roman" w:cs="Times New Roman"/>
          <w:b/>
          <w:bCs/>
          <w:sz w:val="28"/>
        </w:rPr>
        <w:tab/>
      </w:r>
      <w:r>
        <w:rPr>
          <w:rFonts w:ascii="Times New Roman" w:hAnsi="Times New Roman" w:cs="Times New Roman"/>
          <w:b/>
          <w:bCs/>
          <w:sz w:val="28"/>
        </w:rPr>
        <w:tab/>
        <w:t xml:space="preserve">1 + 3,59    </w:t>
      </w:r>
      <w:r>
        <w:rPr>
          <w:rFonts w:ascii="Times New Roman" w:hAnsi="Times New Roman" w:cs="Times New Roman"/>
          <w:b/>
          <w:bCs/>
          <w:sz w:val="28"/>
        </w:rPr>
        <w:tab/>
      </w:r>
      <w:r>
        <w:rPr>
          <w:rFonts w:ascii="Times New Roman" w:hAnsi="Times New Roman" w:cs="Times New Roman"/>
          <w:b/>
          <w:bCs/>
          <w:sz w:val="28"/>
        </w:rPr>
        <w:tab/>
        <w:t xml:space="preserve">   4,89 + 3,05</w:t>
      </w:r>
      <w:r>
        <w:rPr>
          <w:rFonts w:ascii="Times New Roman" w:hAnsi="Times New Roman" w:cs="Times New Roman"/>
          <w:b/>
          <w:bCs/>
          <w:sz w:val="28"/>
        </w:rPr>
        <w:tab/>
      </w:r>
      <w:r>
        <w:rPr>
          <w:rFonts w:ascii="Times New Roman" w:hAnsi="Times New Roman" w:cs="Times New Roman"/>
          <w:b/>
          <w:bCs/>
          <w:sz w:val="28"/>
        </w:rPr>
        <w:tab/>
        <w:t>3,56 + 1,98</w:t>
      </w:r>
    </w:p>
    <w:p w14:paraId="489D2984" w14:textId="26ABB61C" w:rsidR="001125BA" w:rsidRDefault="001125BA" w:rsidP="001125BA">
      <w:pPr>
        <w:jc w:val="center"/>
        <w:rPr>
          <w:rFonts w:ascii="Times New Roman" w:hAnsi="Times New Roman" w:cs="Times New Roman"/>
          <w:sz w:val="28"/>
        </w:rPr>
      </w:pPr>
      <w:r w:rsidRPr="001125BA">
        <w:rPr>
          <w:rFonts w:ascii="Times New Roman" w:hAnsi="Times New Roman" w:cs="Times New Roman"/>
          <w:sz w:val="28"/>
        </w:rPr>
        <w:t>…………………………………………………………………………………………..</w:t>
      </w:r>
    </w:p>
    <w:p w14:paraId="0EA4C371" w14:textId="77777777" w:rsidR="001125BA" w:rsidRPr="001125BA" w:rsidRDefault="001125BA" w:rsidP="001125BA">
      <w:pPr>
        <w:jc w:val="center"/>
        <w:rPr>
          <w:rFonts w:ascii="Times New Roman" w:hAnsi="Times New Roman" w:cs="Times New Roman"/>
          <w:sz w:val="28"/>
        </w:rPr>
      </w:pPr>
      <w:r w:rsidRPr="001125BA">
        <w:rPr>
          <w:rFonts w:ascii="Times New Roman" w:hAnsi="Times New Roman" w:cs="Times New Roman"/>
          <w:sz w:val="28"/>
        </w:rPr>
        <w:t>…………………………………………………………………………………………..</w:t>
      </w:r>
    </w:p>
    <w:p w14:paraId="7E881D6E" w14:textId="77777777" w:rsidR="001125BA" w:rsidRPr="001125BA" w:rsidRDefault="001125BA" w:rsidP="001125BA">
      <w:pPr>
        <w:jc w:val="center"/>
        <w:rPr>
          <w:rFonts w:ascii="Times New Roman" w:hAnsi="Times New Roman" w:cs="Times New Roman"/>
          <w:sz w:val="28"/>
        </w:rPr>
      </w:pPr>
      <w:r w:rsidRPr="001125BA">
        <w:rPr>
          <w:rFonts w:ascii="Times New Roman" w:hAnsi="Times New Roman" w:cs="Times New Roman"/>
          <w:sz w:val="28"/>
        </w:rPr>
        <w:lastRenderedPageBreak/>
        <w:t>…………………………………………………………………………………………..</w:t>
      </w:r>
    </w:p>
    <w:p w14:paraId="4B9EA919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2. </w:t>
      </w:r>
    </w:p>
    <w:p w14:paraId="20CA002C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a)</w:t>
      </w:r>
      <w:r>
        <w:rPr>
          <w:rFonts w:ascii="Times New Roman" w:hAnsi="Times New Roman" w:cs="Times New Roman"/>
          <w:sz w:val="28"/>
        </w:rPr>
        <w:t xml:space="preserve"> Viết các số đo </w:t>
      </w:r>
      <w:r>
        <w:rPr>
          <w:rFonts w:ascii="Times New Roman" w:hAnsi="Times New Roman" w:cs="Times New Roman"/>
          <w:b/>
          <w:bCs/>
          <w:sz w:val="28"/>
        </w:rPr>
        <w:t>2,57 k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1,8 ha; 356 d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1,98 c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 xml:space="preserve"> theo đơn vị mét vuông</w:t>
      </w:r>
    </w:p>
    <w:p w14:paraId="33AB0830" w14:textId="253CEAFA" w:rsidR="00C127D7" w:rsidRPr="00543F9A" w:rsidRDefault="00544BD9" w:rsidP="00543F9A">
      <w:pPr>
        <w:tabs>
          <w:tab w:val="left" w:leader="dot" w:pos="9639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4365F3BA" w14:textId="77777777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b)</w:t>
      </w:r>
      <w:r>
        <w:rPr>
          <w:rFonts w:ascii="Times New Roman" w:hAnsi="Times New Roman" w:cs="Times New Roman"/>
          <w:sz w:val="28"/>
        </w:rPr>
        <w:t xml:space="preserve"> Viết các số đo </w:t>
      </w:r>
      <w:r>
        <w:rPr>
          <w:rFonts w:ascii="Times New Roman" w:hAnsi="Times New Roman" w:cs="Times New Roman"/>
          <w:b/>
          <w:bCs/>
          <w:sz w:val="28"/>
        </w:rPr>
        <w:t>1 k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7,58 k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360 000 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98 000 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 xml:space="preserve"> theo đơn vị héc-ta</w:t>
      </w:r>
    </w:p>
    <w:p w14:paraId="39440731" w14:textId="77777777" w:rsidR="00C127D7" w:rsidRDefault="00544BD9">
      <w:pPr>
        <w:tabs>
          <w:tab w:val="left" w:leader="dot" w:pos="9639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08C66F66" w14:textId="3D178D74" w:rsidR="00C127D7" w:rsidRDefault="00544BD9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</w:t>
      </w:r>
      <w:r w:rsidR="00543F9A">
        <w:rPr>
          <w:rFonts w:ascii="Times New Roman" w:hAnsi="Times New Roman" w:cs="Times New Roman"/>
          <w:b/>
          <w:bCs/>
          <w:sz w:val="28"/>
        </w:rPr>
        <w:t>3</w:t>
      </w:r>
      <w:r>
        <w:rPr>
          <w:rFonts w:ascii="Times New Roman" w:hAnsi="Times New Roman" w:cs="Times New Roman"/>
          <w:b/>
          <w:bCs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Một mảnh đất hình chữ nhật có chiều dài là 14 m 4 dm. Chiều rộng bằng </w:t>
      </w:r>
      <w:r>
        <w:rPr>
          <w:position w:val="-28"/>
        </w:rPr>
        <w:object w:dxaOrig="260" w:dyaOrig="720" w14:anchorId="5B686E33">
          <v:shape id="_x0000_i1029" type="#_x0000_t75" style="width:12.9pt;height:36pt" o:ole="">
            <v:imagedata r:id="rId20" o:title=""/>
          </v:shape>
          <o:OLEObject Type="Embed" ProgID="Equation.DSMT4" ShapeID="_x0000_i1029" DrawAspect="Content" ObjectID="_1786469508" r:id="rId21"/>
        </w:object>
      </w:r>
      <w:r>
        <w:rPr>
          <w:rFonts w:ascii="Times New Roman" w:hAnsi="Times New Roman" w:cs="Times New Roman"/>
          <w:sz w:val="28"/>
        </w:rPr>
        <w:t xml:space="preserve"> chiều dài.</w:t>
      </w:r>
      <w:r w:rsidR="00543F9A">
        <w:rPr>
          <w:rFonts w:ascii="Times New Roman" w:hAnsi="Times New Roman" w:cs="Times New Roman"/>
          <w:sz w:val="28"/>
        </w:rPr>
        <w:t xml:space="preserve"> Cứ 100 dm</w:t>
      </w:r>
      <w:r w:rsidR="00543F9A">
        <w:rPr>
          <w:rFonts w:ascii="Times New Roman" w:hAnsi="Times New Roman" w:cs="Times New Roman"/>
          <w:sz w:val="28"/>
          <w:vertAlign w:val="superscript"/>
        </w:rPr>
        <w:t>2</w:t>
      </w:r>
      <w:r w:rsidR="00543F9A">
        <w:rPr>
          <w:rFonts w:ascii="Times New Roman" w:hAnsi="Times New Roman" w:cs="Times New Roman"/>
          <w:sz w:val="28"/>
        </w:rPr>
        <w:t xml:space="preserve"> đất thì bác Hùng thu hoạch được 2 kg rau. Hỏi bác Hùng thu hoạch được bao nhiêu ki-lô-gam rau?</w:t>
      </w:r>
    </w:p>
    <w:p w14:paraId="3FAC4F88" w14:textId="77777777" w:rsidR="00C127D7" w:rsidRDefault="00544BD9">
      <w:pPr>
        <w:tabs>
          <w:tab w:val="left" w:leader="dot" w:pos="9639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094E66A9" w14:textId="77777777" w:rsidR="00C127D7" w:rsidRDefault="00544BD9">
      <w:pPr>
        <w:tabs>
          <w:tab w:val="left" w:leader="dot" w:pos="9639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210E8D81" w14:textId="633DF5BA" w:rsidR="00543F9A" w:rsidRDefault="00543F9A" w:rsidP="00543F9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4. </w:t>
      </w:r>
      <w:r>
        <w:rPr>
          <w:rFonts w:ascii="Times New Roman" w:hAnsi="Times New Roman" w:cs="Times New Roman"/>
          <w:sz w:val="28"/>
        </w:rPr>
        <w:t>Tính bằng cách thuận tiệ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7"/>
        <w:gridCol w:w="4798"/>
      </w:tblGrid>
      <w:tr w:rsidR="00543F9A" w14:paraId="1C78A6EE" w14:textId="77777777" w:rsidTr="00CA1546">
        <w:trPr>
          <w:trHeight w:val="1850"/>
        </w:trPr>
        <w:tc>
          <w:tcPr>
            <w:tcW w:w="4797" w:type="dxa"/>
          </w:tcPr>
          <w:p w14:paraId="465741CA" w14:textId="77777777" w:rsidR="00543F9A" w:rsidRDefault="00543F9A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a) 5,858 + 5,107 + 3,142 + 0,893</w:t>
            </w:r>
          </w:p>
          <w:p w14:paraId="1C83B781" w14:textId="77777777" w:rsidR="00543F9A" w:rsidRDefault="00543F9A" w:rsidP="00CA1546">
            <w:pPr>
              <w:tabs>
                <w:tab w:val="left" w:pos="170"/>
                <w:tab w:val="left" w:pos="2438"/>
                <w:tab w:val="left" w:pos="4706"/>
                <w:tab w:val="left" w:pos="4763"/>
                <w:tab w:val="left" w:pos="6974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……………………………….</w:t>
            </w:r>
          </w:p>
          <w:p w14:paraId="04239088" w14:textId="77777777" w:rsidR="00543F9A" w:rsidRDefault="00543F9A" w:rsidP="00CA1546">
            <w:pPr>
              <w:tabs>
                <w:tab w:val="left" w:pos="170"/>
                <w:tab w:val="left" w:pos="2438"/>
                <w:tab w:val="left" w:pos="4706"/>
                <w:tab w:val="left" w:pos="4763"/>
                <w:tab w:val="left" w:pos="6974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……………………………….</w:t>
            </w:r>
          </w:p>
          <w:p w14:paraId="636C5B84" w14:textId="77777777" w:rsidR="00543F9A" w:rsidRDefault="00543F9A" w:rsidP="00CA1546">
            <w:pPr>
              <w:tabs>
                <w:tab w:val="left" w:pos="170"/>
                <w:tab w:val="left" w:pos="2438"/>
                <w:tab w:val="left" w:pos="4706"/>
                <w:tab w:val="left" w:pos="4763"/>
                <w:tab w:val="left" w:pos="6974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……………………………….</w:t>
            </w:r>
          </w:p>
        </w:tc>
        <w:tc>
          <w:tcPr>
            <w:tcW w:w="4798" w:type="dxa"/>
          </w:tcPr>
          <w:p w14:paraId="4EFFB3F0" w14:textId="77777777" w:rsidR="00543F9A" w:rsidRDefault="00543F9A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b) 1,57 + 6,43 + 2,76 + 0,24</w:t>
            </w:r>
          </w:p>
          <w:p w14:paraId="42A6E7FD" w14:textId="77777777" w:rsidR="00543F9A" w:rsidRDefault="00543F9A" w:rsidP="00CA1546">
            <w:pPr>
              <w:tabs>
                <w:tab w:val="left" w:pos="170"/>
                <w:tab w:val="left" w:pos="2438"/>
                <w:tab w:val="left" w:pos="4706"/>
                <w:tab w:val="left" w:pos="4763"/>
                <w:tab w:val="left" w:pos="6974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……………………………….</w:t>
            </w:r>
          </w:p>
          <w:p w14:paraId="181E9AAC" w14:textId="77777777" w:rsidR="00543F9A" w:rsidRDefault="00543F9A" w:rsidP="00CA1546">
            <w:pPr>
              <w:tabs>
                <w:tab w:val="left" w:pos="170"/>
                <w:tab w:val="left" w:pos="2438"/>
                <w:tab w:val="left" w:pos="4706"/>
                <w:tab w:val="left" w:pos="4763"/>
                <w:tab w:val="left" w:pos="6974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……………………………….</w:t>
            </w:r>
          </w:p>
          <w:p w14:paraId="69207014" w14:textId="77777777" w:rsidR="00543F9A" w:rsidRDefault="00543F9A" w:rsidP="00CA1546">
            <w:pPr>
              <w:tabs>
                <w:tab w:val="left" w:pos="170"/>
                <w:tab w:val="left" w:pos="2438"/>
                <w:tab w:val="left" w:pos="4706"/>
                <w:tab w:val="left" w:pos="4763"/>
                <w:tab w:val="left" w:pos="6974"/>
                <w:tab w:val="left" w:pos="7088"/>
              </w:tabs>
              <w:spacing w:after="0" w:line="360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……………………………….</w:t>
            </w:r>
          </w:p>
        </w:tc>
      </w:tr>
    </w:tbl>
    <w:p w14:paraId="70B975E9" w14:textId="77777777" w:rsidR="00C127D7" w:rsidRDefault="00C127D7" w:rsidP="00F35D3D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ascii="Times New Roman" w:hAnsi="Times New Roman" w:cs="Times New Roman"/>
          <w:sz w:val="28"/>
        </w:rPr>
      </w:pPr>
    </w:p>
    <w:sectPr w:rsidR="00C127D7" w:rsidSect="001125BA">
      <w:pgSz w:w="11906" w:h="16838"/>
      <w:pgMar w:top="568" w:right="849" w:bottom="426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3CDF0E" w14:textId="77777777" w:rsidR="006B1536" w:rsidRDefault="006B1536">
      <w:pPr>
        <w:spacing w:line="240" w:lineRule="auto"/>
      </w:pPr>
      <w:r>
        <w:separator/>
      </w:r>
    </w:p>
  </w:endnote>
  <w:endnote w:type="continuationSeparator" w:id="0">
    <w:p w14:paraId="67343186" w14:textId="77777777" w:rsidR="006B1536" w:rsidRDefault="006B153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B0FCEC" w14:textId="77777777" w:rsidR="006B1536" w:rsidRDefault="006B1536">
      <w:pPr>
        <w:spacing w:after="0"/>
      </w:pPr>
      <w:r>
        <w:separator/>
      </w:r>
    </w:p>
  </w:footnote>
  <w:footnote w:type="continuationSeparator" w:id="0">
    <w:p w14:paraId="51030B58" w14:textId="77777777" w:rsidR="006B1536" w:rsidRDefault="006B15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CF2EE9"/>
    <w:multiLevelType w:val="multilevel"/>
    <w:tmpl w:val="5CCF2EE9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14E6381"/>
    <w:rsid w:val="001125BA"/>
    <w:rsid w:val="00435B76"/>
    <w:rsid w:val="00543F9A"/>
    <w:rsid w:val="00544BD9"/>
    <w:rsid w:val="006B1536"/>
    <w:rsid w:val="008C3414"/>
    <w:rsid w:val="00C127D7"/>
    <w:rsid w:val="00D75D83"/>
    <w:rsid w:val="00D9322B"/>
    <w:rsid w:val="00F35D3D"/>
    <w:rsid w:val="414E63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5AAC0A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2"/>
      <w:szCs w:val="28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ntstyle01">
    <w:name w:val="fontstyle01"/>
    <w:basedOn w:val="DefaultParagraphFont"/>
    <w:rsid w:val="00435B7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435B76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435B76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rsid w:val="008C3414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8C3414"/>
    <w:rPr>
      <w:rFonts w:ascii="Tahoma" w:eastAsiaTheme="minorHAnsi" w:hAnsi="Tahoma" w:cs="Angsana New"/>
      <w:sz w:val="16"/>
      <w:lang w:bidi="th-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2"/>
      <w:szCs w:val="28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ntstyle01">
    <w:name w:val="fontstyle01"/>
    <w:basedOn w:val="DefaultParagraphFont"/>
    <w:rsid w:val="00435B7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435B76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435B76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rsid w:val="008C3414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8C3414"/>
    <w:rPr>
      <w:rFonts w:ascii="Tahoma" w:eastAsiaTheme="minorHAnsi" w:hAnsi="Tahoma" w:cs="Angsana New"/>
      <w:sz w:val="16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microsoft.com/office/2007/relationships/hdphoto" Target="media/hdphoto1.wdp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6</cp:revision>
  <dcterms:created xsi:type="dcterms:W3CDTF">2024-08-05T01:36:00Z</dcterms:created>
  <dcterms:modified xsi:type="dcterms:W3CDTF">2024-08-29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7153</vt:lpwstr>
  </property>
  <property fmtid="{D5CDD505-2E9C-101B-9397-08002B2CF9AE}" pid="3" name="ICV">
    <vt:lpwstr>9BFF52AF29D04DBFA909326975273267_11</vt:lpwstr>
  </property>
</Properties>
</file>